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7401B943" w14:textId="77777777" w:rsidR="00C14A09" w:rsidRDefault="00C14A09" w:rsidP="00C14A09">
      <w:pPr>
        <w:pStyle w:val="AuthorBiography"/>
      </w:pPr>
      <w:r>
        <w:t>Caitlin Gebhard is a Customer Support Specialist at Inera.</w:t>
      </w:r>
    </w:p>
    <w:p w14:paraId="012D4744" w14:textId="77777777" w:rsidR="00C14A09" w:rsidRDefault="00C14A09" w:rsidP="00C14A09">
      <w:pPr>
        <w:pStyle w:val="AuthorBiography"/>
      </w:pPr>
      <w:r>
        <w:t>Bruce Rosenblum is the CEO of Inera.</w:t>
      </w:r>
    </w:p>
    <w:p w14:paraId="3D0E78AF" w14:textId="77777777" w:rsidR="00B46BB3" w:rsidRDefault="00B46BB3">
      <w:pPr>
        <w:pStyle w:val="Affiliations"/>
        <w:autoSpaceDE w:val="0"/>
        <w:autoSpaceDN w:val="0"/>
        <w:adjustRightInd w:val="0"/>
      </w:pPr>
      <w:bookmarkStart w:id="0" w:name="_GoBack"/>
      <w:bookmarkEnd w:id="0"/>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lastRenderedPageBreak/>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w:t>
      </w:r>
      <w:r>
        <w:lastRenderedPageBreak/>
        <w:t>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 xml:space="preserve">TeX provides an excellent solution for writing, editing, and typesetting complex documents. However, outside of mathematics, physics, and a few other math-intensive disciplines, most </w:t>
      </w:r>
      <w:r>
        <w:lastRenderedPageBreak/>
        <w:t>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lastRenderedPageBreak/>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lastRenderedPageBreak/>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w:t>
      </w:r>
      <w:r>
        <w:lastRenderedPageBreak/>
        <w:t>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xml:space="preserve">?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w:t>
      </w:r>
      <w:r>
        <w:lastRenderedPageBreak/>
        <w:t>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1.5pt" o:ole="">
            <v:imagedata r:id="rId9" o:title=""/>
          </v:shape>
          <o:OLEObject Type="Embed" ProgID="Equation.DSMT4" ShapeID="_x0000_i1025" DrawAspect="Content" ObjectID="_1550326227"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66AEA8A1" w:rsidR="00B46BB3" w:rsidRDefault="00B46BB3">
      <w:pPr>
        <w:pStyle w:val="Preformat"/>
        <w:autoSpaceDE w:val="0"/>
        <w:autoSpaceDN w:val="0"/>
        <w:adjustRightInd w:val="0"/>
      </w:pPr>
      <w:r>
        <w:t>&lt;mml:math</w:t>
      </w:r>
      <w:r w:rsidR="003760B6">
        <w:t>&gt;</w:t>
      </w:r>
    </w:p>
    <w:p w14:paraId="5B393CD2" w14:textId="55881E33" w:rsidR="00B46BB3" w:rsidRDefault="003760B6">
      <w:pPr>
        <w:pStyle w:val="Preformat"/>
        <w:autoSpaceDE w:val="0"/>
        <w:autoSpaceDN w:val="0"/>
        <w:adjustRightInd w:val="0"/>
      </w:pPr>
      <w:r>
        <w:tab/>
      </w:r>
      <w:r w:rsidR="00B46BB3">
        <w:t>&lt;mml:mfrac&gt;</w:t>
      </w:r>
    </w:p>
    <w:p w14:paraId="3DDF2A6B" w14:textId="06544428" w:rsidR="00B46BB3" w:rsidRDefault="003760B6">
      <w:pPr>
        <w:pStyle w:val="Preformat"/>
        <w:autoSpaceDE w:val="0"/>
        <w:autoSpaceDN w:val="0"/>
        <w:adjustRightInd w:val="0"/>
      </w:pPr>
      <w:r>
        <w:tab/>
      </w:r>
      <w:r>
        <w:tab/>
      </w:r>
      <w:r w:rsidR="00B46BB3">
        <w:t>&lt;mml:mrow&gt;</w:t>
      </w:r>
    </w:p>
    <w:p w14:paraId="356B1474" w14:textId="0BAD05F8"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a&lt;/mml:mi&gt;</w:t>
      </w:r>
    </w:p>
    <w:p w14:paraId="67FC67DA" w14:textId="7C894F83"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o&gt;+&lt;/mml:mo&gt;</w:t>
      </w:r>
    </w:p>
    <w:p w14:paraId="5928FB7F" w14:textId="272A6621" w:rsidR="00B46BB3" w:rsidRPr="00B46BB3" w:rsidRDefault="003760B6">
      <w:pPr>
        <w:pStyle w:val="Preformat"/>
        <w:autoSpaceDE w:val="0"/>
        <w:autoSpaceDN w:val="0"/>
        <w:adjustRightInd w:val="0"/>
        <w:rPr>
          <w:lang w:val="es-AR"/>
        </w:rPr>
      </w:pPr>
      <w:r>
        <w:rPr>
          <w:lang w:val="es-AR"/>
        </w:rPr>
        <w:lastRenderedPageBreak/>
        <w:tab/>
      </w:r>
      <w:r>
        <w:rPr>
          <w:lang w:val="es-AR"/>
        </w:rPr>
        <w:tab/>
      </w:r>
      <w:r>
        <w:rPr>
          <w:lang w:val="es-AR"/>
        </w:rPr>
        <w:tab/>
      </w:r>
      <w:r w:rsidR="00B46BB3" w:rsidRPr="00B46BB3">
        <w:rPr>
          <w:lang w:val="es-AR"/>
        </w:rPr>
        <w:t>&lt;mml:mi&gt;b&lt;/mml:mi&gt;</w:t>
      </w:r>
    </w:p>
    <w:p w14:paraId="14452728" w14:textId="3C29AE04"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row&gt;</w:t>
      </w:r>
    </w:p>
    <w:p w14:paraId="3BFBF236" w14:textId="69374C22"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i&gt;c&lt;/mml:mi&gt;</w:t>
      </w:r>
    </w:p>
    <w:p w14:paraId="4B87E2CC" w14:textId="41C97917" w:rsidR="00B46BB3" w:rsidRDefault="003760B6">
      <w:pPr>
        <w:pStyle w:val="Preformat"/>
        <w:autoSpaceDE w:val="0"/>
        <w:autoSpaceDN w:val="0"/>
        <w:adjustRightInd w:val="0"/>
      </w:pPr>
      <w:r>
        <w:tab/>
      </w:r>
      <w:r w:rsidR="00B46BB3">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pt;height:27pt" o:ole="">
            <v:imagedata r:id="rId11" o:title=""/>
          </v:shape>
          <o:OLEObject Type="Embed" ProgID="Equation.DSMT4" ShapeID="_x0000_i1026" DrawAspect="Content" ObjectID="_1550326228" r:id="rId12"/>
        </w:object>
      </w:r>
    </w:p>
    <w:p w14:paraId="04117C75" w14:textId="2DE03506" w:rsidR="00CF5751"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1FA7BBB1"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4B5AA166" w14:textId="2952B13E" w:rsidR="00654AD3" w:rsidRDefault="00654AD3" w:rsidP="00654AD3">
      <w:pPr>
        <w:pStyle w:val="NoteinProof"/>
      </w:pPr>
      <w:r w:rsidRPr="00654AD3">
        <w:rPr>
          <w:b/>
        </w:rPr>
        <w:t>Note Added in Proof:</w:t>
      </w:r>
      <w:r>
        <w:t xml:space="preserve"> </w:t>
      </w:r>
      <w:r w:rsidRPr="00654AD3">
        <w:t>Do am he horrible distance marriage so although. Afraid assure square so happen mr an before.</w:t>
      </w:r>
    </w:p>
    <w:p w14:paraId="3401B5CC" w14:textId="77777777" w:rsidR="00695710" w:rsidRDefault="00695710" w:rsidP="00695710">
      <w:pPr>
        <w:pStyle w:val="SupplementaryMaterialHead"/>
      </w:pPr>
      <w:r>
        <w:t>CPD for Pharmacists</w:t>
      </w:r>
    </w:p>
    <w:p w14:paraId="40A81CEA" w14:textId="77777777" w:rsidR="00695710" w:rsidRDefault="00695710" w:rsidP="00695710">
      <w:pPr>
        <w:pStyle w:val="SupplementaryMaterial"/>
      </w:pPr>
      <w:r>
        <w:t>This material is reproduced with permission.</w:t>
      </w:r>
    </w:p>
    <w:p w14:paraId="0C6A13A1" w14:textId="77777777" w:rsidR="00695710" w:rsidRDefault="00695710" w:rsidP="00695710">
      <w:pPr>
        <w:pStyle w:val="SupplementaryMaterialCaption"/>
      </w:pPr>
      <w:r>
        <w:t>This article has a Continuing Professional Development activity for pharmacists available.</w:t>
      </w:r>
    </w:p>
    <w:p w14:paraId="5C7FBA10" w14:textId="77777777" w:rsidR="00695710" w:rsidRDefault="00695710" w:rsidP="00695710">
      <w:pPr>
        <w:pStyle w:val="SupplementaryMaterialFileInformation"/>
      </w:pPr>
      <w:r>
        <w:t>file: cpd1.pdf</w:t>
      </w:r>
      <w:r>
        <w:br/>
        <w:t>mimetype: application/pdf</w:t>
      </w:r>
      <w:r>
        <w:br/>
        <w:t>mime-subtype: application/pdf</w:t>
      </w:r>
      <w:r>
        <w:br/>
        <w:t>content-type: application/pdf</w:t>
      </w:r>
      <w:r>
        <w:br/>
        <w:t>doi: 10.1234/67890</w:t>
      </w:r>
      <w:r>
        <w:br/>
        <w:t>image: CPDimage.png</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77CC359E" w14:textId="695500FB" w:rsidR="006C2B7C" w:rsidRDefault="006C2B7C" w:rsidP="00416BA0">
      <w:pPr>
        <w:pStyle w:val="FinancialDisclosureHead"/>
      </w:pPr>
      <w:r>
        <w:t>Financial Disclosure</w:t>
      </w:r>
    </w:p>
    <w:p w14:paraId="7031D98B" w14:textId="4BBC0B80" w:rsidR="006C2B7C" w:rsidRDefault="006C2B7C" w:rsidP="00416BA0">
      <w:pPr>
        <w:pStyle w:val="FinancialDisclosure"/>
      </w:pPr>
      <w:r>
        <w:t>None.</w:t>
      </w:r>
    </w:p>
    <w:p w14:paraId="45CC5A96" w14:textId="190A8913" w:rsidR="006C2B7C" w:rsidRDefault="006C2B7C" w:rsidP="00416BA0">
      <w:pPr>
        <w:pStyle w:val="CompetingInterestsHead"/>
      </w:pPr>
      <w:r>
        <w:t>Competing Interests</w:t>
      </w:r>
    </w:p>
    <w:p w14:paraId="081213A2" w14:textId="51DBB98D" w:rsidR="006C2B7C" w:rsidRDefault="006C2B7C" w:rsidP="00416BA0">
      <w:pPr>
        <w:pStyle w:val="CompetingInterests"/>
      </w:pPr>
      <w:r>
        <w:t>None.</w:t>
      </w:r>
    </w:p>
    <w:p w14:paraId="4D6C6140" w14:textId="756A463D" w:rsidR="006C2B7C" w:rsidRDefault="006C2B7C" w:rsidP="00416BA0">
      <w:pPr>
        <w:pStyle w:val="AuthorContribHead"/>
      </w:pPr>
      <w:r>
        <w:t>Author Contributions</w:t>
      </w:r>
    </w:p>
    <w:p w14:paraId="7D13901F" w14:textId="229B0009" w:rsidR="006C2B7C" w:rsidRDefault="006C2B7C" w:rsidP="00416BA0">
      <w:pPr>
        <w:pStyle w:val="AuthorContrib"/>
      </w:pPr>
      <w:r>
        <w:t>CG prepared the manuscript. BR generated the various equations shown in the manuscript.</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4A6533CC" w14:textId="2780ECF5" w:rsidR="00FE6D21" w:rsidRDefault="00FE6D21" w:rsidP="00FE6D21">
      <w:pPr>
        <w:pStyle w:val="ReflistIntroduction"/>
      </w:pPr>
      <w:r>
        <w:t>These publications provide further information about handling math in XML.</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BC9D6B" w14:textId="73EFC21F" w:rsidR="00FE6D21" w:rsidRDefault="00FE6D21" w:rsidP="00FE6D21">
      <w:pPr>
        <w:pStyle w:val="ReferenceAnnotation"/>
      </w:pPr>
      <w:r>
        <w:t>This conference paper discusses the history and current status of MathML, solutions and fallbacks.</w:t>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FF71E90" w14:textId="565C6B87" w:rsidR="00FE6D21" w:rsidRDefault="00FE6D21" w:rsidP="00FE6D21">
      <w:pPr>
        <w:pStyle w:val="ReferenceAnnotation"/>
      </w:pPr>
      <w:r>
        <w:t>This paper describes an XML-first workflow for handling math in XML.</w:t>
      </w:r>
    </w:p>
    <w:p w14:paraId="41D426E6"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0B6105D"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39EC563" w14:textId="77777777" w:rsidR="00FF2D91" w:rsidRDefault="00FF2D91" w:rsidP="00FF2D91">
      <w:pPr>
        <w:pStyle w:val="Bibliography"/>
      </w:pPr>
    </w:p>
    <w:sectPr w:rsidR="00FF2D91">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AD0806" w:rsidRDefault="00AD0806">
      <w:r>
        <w:separator/>
      </w:r>
    </w:p>
  </w:endnote>
  <w:endnote w:type="continuationSeparator" w:id="0">
    <w:p w14:paraId="04823562" w14:textId="77777777" w:rsidR="00AD0806" w:rsidRDefault="00AD0806">
      <w:r>
        <w:continuationSeparator/>
      </w:r>
    </w:p>
  </w:endnote>
  <w:endnote w:type="continuationNotice" w:id="1">
    <w:p w14:paraId="3DC345E6" w14:textId="77777777" w:rsidR="00AD0806" w:rsidRDefault="00AD08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AD0806" w:rsidRDefault="00AD0806">
      <w:r>
        <w:separator/>
      </w:r>
    </w:p>
  </w:footnote>
  <w:footnote w:type="continuationSeparator" w:id="0">
    <w:p w14:paraId="1FC7C30A" w14:textId="77777777" w:rsidR="00AD0806" w:rsidRDefault="00AD0806">
      <w:r>
        <w:continuationSeparator/>
      </w:r>
    </w:p>
  </w:footnote>
  <w:footnote w:type="continuationNotice" w:id="1">
    <w:p w14:paraId="7A99F7CD" w14:textId="77777777" w:rsidR="00AD0806" w:rsidRDefault="00AD0806"/>
  </w:footnote>
  <w:footnote w:id="2">
    <w:p w14:paraId="1CEEB04F" w14:textId="77777777" w:rsidR="00AD0806" w:rsidRDefault="00AD0806"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AD0806" w:rsidRDefault="00AD0806"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rsidR="00C14A09">
        <w:fldChar w:fldCharType="begin"/>
      </w:r>
      <w:r w:rsidR="00C14A09">
        <w:instrText xml:space="preserve"> DOCPROPERTY "x_t" </w:instrText>
      </w:r>
      <w:r w:rsidR="00C14A09">
        <w:fldChar w:fldCharType="separate"/>
      </w:r>
      <w:r>
        <w:instrText>Y</w:instrText>
      </w:r>
      <w:r w:rsidR="00C14A09">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rsidR="00C14A09">
        <w:fldChar w:fldCharType="begin"/>
      </w:r>
      <w:r w:rsidR="00C14A09">
        <w:instrText xml:space="preserve"> DOCPROP</w:instrText>
      </w:r>
      <w:r w:rsidR="00C14A09">
        <w:instrText xml:space="preserve">ERTY "x_t" </w:instrText>
      </w:r>
      <w:r w:rsidR="00C14A09">
        <w:fldChar w:fldCharType="separate"/>
      </w:r>
      <w:r>
        <w:instrText>Y</w:instrText>
      </w:r>
      <w:r w:rsidR="00C14A09">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rsidR="00C14A09">
        <w:fldChar w:fldCharType="begin"/>
      </w:r>
      <w:r w:rsidR="00C14A09">
        <w:instrText xml:space="preserve"> DOCPROPERTY "x_a" </w:instrText>
      </w:r>
      <w:r w:rsidR="00C14A09">
        <w:fldChar w:fldCharType="separate"/>
      </w:r>
      <w:r>
        <w:instrText>N</w:instrText>
      </w:r>
      <w:r w:rsidR="00C14A09">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rsidR="00C14A09">
        <w:fldChar w:fldCharType="begin"/>
      </w:r>
      <w:r w:rsidR="00C14A09">
        <w:instrText xml:space="preserve"> DOCPROPERTY "x_t" </w:instrText>
      </w:r>
      <w:r w:rsidR="00C14A09">
        <w:fldChar w:fldCharType="separate"/>
      </w:r>
      <w:r>
        <w:instrText>Y</w:instrText>
      </w:r>
      <w:r w:rsidR="00C14A09">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rsidR="00C14A09">
        <w:fldChar w:fldCharType="begin"/>
      </w:r>
      <w:r w:rsidR="00C14A09">
        <w:instrText xml:space="preserve"> DOCPROPERTY "x_t" </w:instrText>
      </w:r>
      <w:r w:rsidR="00C14A09">
        <w:fldChar w:fldCharType="separate"/>
      </w:r>
      <w:r>
        <w:instrText>Y</w:instrText>
      </w:r>
      <w:r w:rsidR="00C14A09">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rsidR="00C14A09">
        <w:fldChar w:fldCharType="begin"/>
      </w:r>
      <w:r w:rsidR="00C14A09">
        <w:instrText xml:space="preserve"> DOCPROPERTY "x_t" </w:instrText>
      </w:r>
      <w:r w:rsidR="00C14A09">
        <w:fldChar w:fldCharType="separate"/>
      </w:r>
      <w:r>
        <w:instrText>Y</w:instrText>
      </w:r>
      <w:r w:rsidR="00C14A09">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AD0806" w:rsidRDefault="00AD0806"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AD0806" w:rsidRDefault="00AD0806"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AD0806" w:rsidRDefault="00AD0806"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AD0806" w:rsidRDefault="00AD0806"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AD0806" w:rsidRDefault="00AD0806"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AD0806" w:rsidRDefault="00AD0806"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AD0806" w:rsidRDefault="00AD0806"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AD0806" w:rsidRDefault="00AD0806"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AD0806" w:rsidRDefault="00AD0806"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AD0806" w:rsidRDefault="00AD0806"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AD0806" w:rsidRDefault="00AD0806"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AD0806" w:rsidRDefault="00AD0806"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AD0806" w:rsidRDefault="00AD0806"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AD0806" w:rsidRDefault="00AD0806"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AD0806" w:rsidRDefault="00AD0806"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AD0806" w:rsidRDefault="00AD0806"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AD0806" w:rsidRDefault="00AD0806"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AD0806" w:rsidRDefault="00AD0806"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AD0806" w:rsidRDefault="00AD0806"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AD0806" w:rsidRDefault="00AD0806"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6"/>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0F35"/>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D7B9C"/>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60B6"/>
    <w:rsid w:val="00377E38"/>
    <w:rsid w:val="00380BBD"/>
    <w:rsid w:val="00381EFF"/>
    <w:rsid w:val="003845F9"/>
    <w:rsid w:val="003857F5"/>
    <w:rsid w:val="003863E2"/>
    <w:rsid w:val="003957F9"/>
    <w:rsid w:val="003958D6"/>
    <w:rsid w:val="003972FC"/>
    <w:rsid w:val="0039790B"/>
    <w:rsid w:val="003A08BD"/>
    <w:rsid w:val="003A2216"/>
    <w:rsid w:val="003A2F1A"/>
    <w:rsid w:val="003B4132"/>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6BA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564"/>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AD3"/>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710"/>
    <w:rsid w:val="00695CA6"/>
    <w:rsid w:val="00696BE6"/>
    <w:rsid w:val="006A1D32"/>
    <w:rsid w:val="006A25DE"/>
    <w:rsid w:val="006A5BDB"/>
    <w:rsid w:val="006B2562"/>
    <w:rsid w:val="006B5A8B"/>
    <w:rsid w:val="006B5F57"/>
    <w:rsid w:val="006B79B2"/>
    <w:rsid w:val="006C28CC"/>
    <w:rsid w:val="006C2B7C"/>
    <w:rsid w:val="006C389D"/>
    <w:rsid w:val="006C3A74"/>
    <w:rsid w:val="006C3AE4"/>
    <w:rsid w:val="006C56FD"/>
    <w:rsid w:val="006C60DE"/>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B73"/>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57421"/>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87EEA"/>
    <w:rsid w:val="00A90169"/>
    <w:rsid w:val="00A90B46"/>
    <w:rsid w:val="00A91F23"/>
    <w:rsid w:val="00A935E2"/>
    <w:rsid w:val="00A93787"/>
    <w:rsid w:val="00A937B9"/>
    <w:rsid w:val="00A9524F"/>
    <w:rsid w:val="00A953E5"/>
    <w:rsid w:val="00A954FB"/>
    <w:rsid w:val="00A956D2"/>
    <w:rsid w:val="00A96716"/>
    <w:rsid w:val="00A96C8F"/>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4717"/>
    <w:rsid w:val="00AB59A9"/>
    <w:rsid w:val="00AB6320"/>
    <w:rsid w:val="00AC09C3"/>
    <w:rsid w:val="00AC1394"/>
    <w:rsid w:val="00AC1A90"/>
    <w:rsid w:val="00AC55AF"/>
    <w:rsid w:val="00AC7294"/>
    <w:rsid w:val="00AD0806"/>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3BAA"/>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4A09"/>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29B"/>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6112"/>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751"/>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70D"/>
    <w:rsid w:val="00D43B57"/>
    <w:rsid w:val="00D44B2C"/>
    <w:rsid w:val="00D466B0"/>
    <w:rsid w:val="00D4689B"/>
    <w:rsid w:val="00D468F1"/>
    <w:rsid w:val="00D46D30"/>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77F"/>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AA9"/>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674C5"/>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D21"/>
    <w:rsid w:val="00FE6F75"/>
    <w:rsid w:val="00FF029C"/>
    <w:rsid w:val="00FF0EF6"/>
    <w:rsid w:val="00FF1163"/>
    <w:rsid w:val="00FF1B87"/>
    <w:rsid w:val="00FF2D91"/>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AA498B-F9DE-4A67-B32A-A0956FF0A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9975</Words>
  <Characters>105985</Characters>
  <Application>Microsoft Office Word</Application>
  <DocSecurity>0</DocSecurity>
  <Lines>883</Lines>
  <Paragraphs>231</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5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2</cp:revision>
  <cp:lastPrinted>2016-03-15T17:21:00Z</cp:lastPrinted>
  <dcterms:created xsi:type="dcterms:W3CDTF">2017-03-06T17:23:00Z</dcterms:created>
  <dcterms:modified xsi:type="dcterms:W3CDTF">2017-03-06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